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0" r:id="rId3"/>
  </p:sldMasterIdLst>
  <p:notesMasterIdLst>
    <p:notesMasterId r:id="rId18"/>
  </p:notesMasterIdLst>
  <p:sldIdLst>
    <p:sldId id="270" r:id="rId4"/>
    <p:sldId id="256" r:id="rId5"/>
    <p:sldId id="257" r:id="rId6"/>
    <p:sldId id="260" r:id="rId7"/>
    <p:sldId id="265" r:id="rId8"/>
    <p:sldId id="259" r:id="rId9"/>
    <p:sldId id="267" r:id="rId10"/>
    <p:sldId id="269" r:id="rId11"/>
    <p:sldId id="268" r:id="rId12"/>
    <p:sldId id="264" r:id="rId13"/>
    <p:sldId id="261" r:id="rId14"/>
    <p:sldId id="262" r:id="rId15"/>
    <p:sldId id="266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82" autoAdjust="0"/>
  </p:normalViewPr>
  <p:slideViewPr>
    <p:cSldViewPr>
      <p:cViewPr>
        <p:scale>
          <a:sx n="74" d="100"/>
          <a:sy n="74" d="100"/>
        </p:scale>
        <p:origin x="-126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22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0A0A7-2D10-4127-B6B2-8BA1DDFA14CE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F81DD5-6D05-4CFB-A8F1-918037D044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28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81DD5-6D05-4CFB-A8F1-918037D044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52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488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760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60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79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93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422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6019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0761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982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0966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0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4415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1205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740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3681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1982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3230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3931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9867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670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4487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934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1F194-D719-4D9A-B083-AD4E64A99A1A}" type="datetimeFigureOut">
              <a:rPr lang="en-US" smtClean="0"/>
              <a:pPr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8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8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8550" y="5438588"/>
            <a:ext cx="1564727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192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2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8F923-7B7C-404E-93BF-D220D942450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2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2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4F1A18-AF7B-4AB5-9D16-CFC16AD035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515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svg"/><Relationship Id="rId5" Type="http://schemas.openxmlformats.org/officeDocument/2006/relationships/image" Target="../media/image6.png"/><Relationship Id="rId4" Type="http://schemas.openxmlformats.org/officeDocument/2006/relationships/image" Target="../media/image3.sv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36550" y="2169904"/>
            <a:ext cx="6148952" cy="1447209"/>
          </a:xfrm>
        </p:spPr>
        <p:txBody>
          <a:bodyPr>
            <a:noAutofit/>
          </a:bodyPr>
          <a:lstStyle/>
          <a:p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</a:t>
            </a:r>
            <a:endParaRPr lang="en-US" sz="5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2684759" y="4747910"/>
            <a:ext cx="36861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40547" y="4526983"/>
            <a:ext cx="6858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</a:t>
            </a:r>
            <a:endParaRPr lang="en-US" sz="28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475745" y="3883015"/>
            <a:ext cx="2395598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7432059" y="342569"/>
            <a:ext cx="1574403" cy="1180802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8188258" y="783939"/>
            <a:ext cx="1116302" cy="1488402"/>
          </a:xfrm>
          <a:prstGeom prst="rect">
            <a:avLst/>
          </a:prstGeom>
        </p:spPr>
      </p:pic>
      <p:pic>
        <p:nvPicPr>
          <p:cNvPr id="6146" name="Picture 2" descr="Hoa Viền Trang Trí Hình ảnh | Định dạng hình ảnh AI 401016136|  vn.lovepik.com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939" y="5656960"/>
            <a:ext cx="2021062" cy="1201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199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3592" y="76201"/>
            <a:ext cx="854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536151"/>
              </p:ext>
            </p:extLst>
          </p:nvPr>
        </p:nvGraphicFramePr>
        <p:xfrm>
          <a:off x="228602" y="1306873"/>
          <a:ext cx="8610601" cy="1446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7116"/>
                <a:gridCol w="2325715"/>
                <a:gridCol w="2325715"/>
                <a:gridCol w="1862055"/>
              </a:tblGrid>
              <a:tr h="82939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749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6796" y="2667006"/>
            <a:ext cx="9163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796" y="3124206"/>
            <a:ext cx="3171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528" y="3581406"/>
            <a:ext cx="7182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850"/>
              </p:ext>
            </p:extLst>
          </p:nvPr>
        </p:nvGraphicFramePr>
        <p:xfrm>
          <a:off x="1628134" y="3276600"/>
          <a:ext cx="3934466" cy="13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134" y="3276600"/>
                        <a:ext cx="3934466" cy="135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1098" y="4648200"/>
            <a:ext cx="72613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6144"/>
              </p:ext>
            </p:extLst>
          </p:nvPr>
        </p:nvGraphicFramePr>
        <p:xfrm>
          <a:off x="992402" y="4724406"/>
          <a:ext cx="2360398" cy="6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402" y="4724406"/>
                        <a:ext cx="2360398" cy="60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45046"/>
              </p:ext>
            </p:extLst>
          </p:nvPr>
        </p:nvGraphicFramePr>
        <p:xfrm>
          <a:off x="4285381" y="4648200"/>
          <a:ext cx="2063588" cy="73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5381" y="4648200"/>
                        <a:ext cx="2063588" cy="73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66630"/>
              </p:ext>
            </p:extLst>
          </p:nvPr>
        </p:nvGraphicFramePr>
        <p:xfrm>
          <a:off x="1295402" y="2209800"/>
          <a:ext cx="274043" cy="53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2" y="2209800"/>
                        <a:ext cx="274043" cy="53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7218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3772"/>
              </p:ext>
            </p:extLst>
          </p:nvPr>
        </p:nvGraphicFramePr>
        <p:xfrm>
          <a:off x="2977963" y="2038122"/>
          <a:ext cx="451039" cy="6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7963" y="2038122"/>
                        <a:ext cx="451039" cy="6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7738"/>
              </p:ext>
            </p:extLst>
          </p:nvPr>
        </p:nvGraphicFramePr>
        <p:xfrm>
          <a:off x="5403850" y="2052109"/>
          <a:ext cx="234950" cy="60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052109"/>
                        <a:ext cx="234950" cy="60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88426"/>
              </p:ext>
            </p:extLst>
          </p:nvPr>
        </p:nvGraphicFramePr>
        <p:xfrm>
          <a:off x="7613654" y="2038122"/>
          <a:ext cx="311149" cy="7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3654" y="2038122"/>
                        <a:ext cx="311149" cy="70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12797" y="192021"/>
            <a:ext cx="7821605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0597" y="955112"/>
            <a:ext cx="874480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0595" y="4005490"/>
            <a:ext cx="14298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595" y="4666697"/>
            <a:ext cx="85522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600000 – 10300000 =4300000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0595" y="5101273"/>
            <a:ext cx="86601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07600"/>
              </p:ext>
            </p:extLst>
          </p:nvPr>
        </p:nvGraphicFramePr>
        <p:xfrm>
          <a:off x="3276600" y="5819557"/>
          <a:ext cx="2057400" cy="7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819557"/>
                        <a:ext cx="2057400" cy="73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290732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1" y="1197738"/>
            <a:ext cx="8555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5080"/>
              </p:ext>
            </p:extLst>
          </p:nvPr>
        </p:nvGraphicFramePr>
        <p:xfrm>
          <a:off x="4288665" y="1719577"/>
          <a:ext cx="1365160" cy="76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665" y="1719577"/>
                        <a:ext cx="1365160" cy="76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5765" y="2910625"/>
            <a:ext cx="1841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1" y="3721994"/>
            <a:ext cx="8403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2783"/>
              </p:ext>
            </p:extLst>
          </p:nvPr>
        </p:nvGraphicFramePr>
        <p:xfrm>
          <a:off x="3668600" y="3584416"/>
          <a:ext cx="978793" cy="8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600" y="3584416"/>
                        <a:ext cx="978793" cy="84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35529"/>
              </p:ext>
            </p:extLst>
          </p:nvPr>
        </p:nvGraphicFramePr>
        <p:xfrm>
          <a:off x="1981200" y="4947029"/>
          <a:ext cx="2481330" cy="83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947029"/>
                        <a:ext cx="2481330" cy="83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07135" y="35324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35" y="990842"/>
            <a:ext cx="60899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93041"/>
              </p:ext>
            </p:extLst>
          </p:nvPr>
        </p:nvGraphicFramePr>
        <p:xfrm>
          <a:off x="145082" y="1789365"/>
          <a:ext cx="4235925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82" y="1789365"/>
                        <a:ext cx="4235925" cy="81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6655" y="3169122"/>
            <a:ext cx="347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0584" y="3876943"/>
            <a:ext cx="1064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31985"/>
              </p:ext>
            </p:extLst>
          </p:nvPr>
        </p:nvGraphicFramePr>
        <p:xfrm>
          <a:off x="1434286" y="3612017"/>
          <a:ext cx="438580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286" y="3612017"/>
                        <a:ext cx="438580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7871"/>
              </p:ext>
            </p:extLst>
          </p:nvPr>
        </p:nvGraphicFramePr>
        <p:xfrm>
          <a:off x="1434286" y="4637161"/>
          <a:ext cx="4385808" cy="91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4286" y="4637161"/>
                        <a:ext cx="4385808" cy="91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2116" y="5710541"/>
            <a:ext cx="1052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319"/>
              </p:ext>
            </p:extLst>
          </p:nvPr>
        </p:nvGraphicFramePr>
        <p:xfrm>
          <a:off x="2981662" y="5538742"/>
          <a:ext cx="3000464" cy="70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1662" y="5538742"/>
                        <a:ext cx="3000464" cy="70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8421"/>
              </p:ext>
            </p:extLst>
          </p:nvPr>
        </p:nvGraphicFramePr>
        <p:xfrm>
          <a:off x="6858000" y="5605801"/>
          <a:ext cx="2133600" cy="60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605801"/>
                        <a:ext cx="2133600" cy="60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3218" y="6248406"/>
            <a:ext cx="1043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29280"/>
              </p:ext>
            </p:extLst>
          </p:nvPr>
        </p:nvGraphicFramePr>
        <p:xfrm>
          <a:off x="3514750" y="6050353"/>
          <a:ext cx="4093335" cy="7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6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4750" y="6050353"/>
                        <a:ext cx="4093335" cy="7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124" y="757383"/>
            <a:ext cx="2780876" cy="237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hinhanhdephd.com/wp-content/uploads/2016/11/Background-Powerpoint-dep-nhat-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0282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51980" y="2134342"/>
            <a:ext cx="5350082" cy="2226647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>
              <a:defRPr/>
            </a:pPr>
            <a:r>
              <a:rPr lang="en-US" sz="8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en-US" sz="8000" b="1" dirty="0">
                <a:solidFill>
                  <a:srgbClr val="0000FF"/>
                </a:solidFill>
                <a:latin typeface="Times New Roman"/>
                <a:ea typeface="Times New Roman"/>
              </a:rPr>
              <a:t>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21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3400" y="381000"/>
            <a:ext cx="3733800" cy="914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1" y="1600203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8875" y="2630441"/>
            <a:ext cx="668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0 (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836" y="3307889"/>
            <a:ext cx="83137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82948"/>
              </p:ext>
            </p:extLst>
          </p:nvPr>
        </p:nvGraphicFramePr>
        <p:xfrm>
          <a:off x="1981200" y="3200400"/>
          <a:ext cx="259080" cy="64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200400"/>
                        <a:ext cx="259080" cy="64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62717"/>
              </p:ext>
            </p:extLst>
          </p:nvPr>
        </p:nvGraphicFramePr>
        <p:xfrm>
          <a:off x="6324601" y="3146758"/>
          <a:ext cx="368108" cy="68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1" y="3146758"/>
                        <a:ext cx="368108" cy="68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53814"/>
              </p:ext>
            </p:extLst>
          </p:nvPr>
        </p:nvGraphicFramePr>
        <p:xfrm>
          <a:off x="2884224" y="37338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224" y="373380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563562"/>
            <a:ext cx="3124200" cy="731838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8600" y="1981200"/>
            <a:ext cx="8686800" cy="198120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008" y="2263091"/>
            <a:ext cx="8929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25684"/>
              </p:ext>
            </p:extLst>
          </p:nvPr>
        </p:nvGraphicFramePr>
        <p:xfrm>
          <a:off x="1375014" y="2346280"/>
          <a:ext cx="1598832" cy="66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5014" y="2346280"/>
                        <a:ext cx="1598832" cy="66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93210"/>
              </p:ext>
            </p:extLst>
          </p:nvPr>
        </p:nvGraphicFramePr>
        <p:xfrm>
          <a:off x="3706505" y="2278040"/>
          <a:ext cx="1371600" cy="65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505" y="2278040"/>
                        <a:ext cx="1371600" cy="65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83058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23900" y="-818697"/>
            <a:ext cx="1447800" cy="16373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1972" y="1320873"/>
            <a:ext cx="2034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7884" y="2298918"/>
            <a:ext cx="94917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19828"/>
              </p:ext>
            </p:extLst>
          </p:nvPr>
        </p:nvGraphicFramePr>
        <p:xfrm>
          <a:off x="3348509" y="2087385"/>
          <a:ext cx="1890243" cy="96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509" y="2087385"/>
                        <a:ext cx="1890243" cy="96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533406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685800" y="1119426"/>
            <a:ext cx="8077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1975" y="191092"/>
            <a:ext cx="4182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72006"/>
              </p:ext>
            </p:extLst>
          </p:nvPr>
        </p:nvGraphicFramePr>
        <p:xfrm>
          <a:off x="1325897" y="697839"/>
          <a:ext cx="3017503" cy="200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897" y="697839"/>
                        <a:ext cx="3017503" cy="200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1652" y="2846235"/>
            <a:ext cx="790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33140"/>
              </p:ext>
            </p:extLst>
          </p:nvPr>
        </p:nvGraphicFramePr>
        <p:xfrm>
          <a:off x="4287058" y="2651728"/>
          <a:ext cx="1351745" cy="8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58" y="2651728"/>
                        <a:ext cx="1351745" cy="83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1651" y="3734873"/>
            <a:ext cx="490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02068"/>
              </p:ext>
            </p:extLst>
          </p:nvPr>
        </p:nvGraphicFramePr>
        <p:xfrm>
          <a:off x="4223219" y="3617510"/>
          <a:ext cx="4259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219" y="3617510"/>
                        <a:ext cx="425926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1650" y="772735"/>
            <a:ext cx="554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809" y="4581735"/>
            <a:ext cx="3901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36596"/>
              </p:ext>
            </p:extLst>
          </p:nvPr>
        </p:nvGraphicFramePr>
        <p:xfrm>
          <a:off x="2851138" y="4557809"/>
          <a:ext cx="1492265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1138" y="4557809"/>
                        <a:ext cx="1492265" cy="61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23222" y="4610221"/>
            <a:ext cx="418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4138"/>
              </p:ext>
            </p:extLst>
          </p:nvPr>
        </p:nvGraphicFramePr>
        <p:xfrm>
          <a:off x="5655436" y="4544926"/>
          <a:ext cx="1543855" cy="77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436" y="4544926"/>
                        <a:ext cx="1543855" cy="77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1651" y="5499285"/>
            <a:ext cx="736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81749"/>
              </p:ext>
            </p:extLst>
          </p:nvPr>
        </p:nvGraphicFramePr>
        <p:xfrm>
          <a:off x="1295401" y="5949391"/>
          <a:ext cx="1637978" cy="8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1" y="5949391"/>
                        <a:ext cx="1637978" cy="83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7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04800" y="0"/>
            <a:ext cx="86057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.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7069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29624"/>
              </p:ext>
            </p:extLst>
          </p:nvPr>
        </p:nvGraphicFramePr>
        <p:xfrm>
          <a:off x="5402360" y="2006928"/>
          <a:ext cx="399243" cy="7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360" y="2006928"/>
                        <a:ext cx="399243" cy="7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3" y="1360143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71928"/>
              </p:ext>
            </p:extLst>
          </p:nvPr>
        </p:nvGraphicFramePr>
        <p:xfrm>
          <a:off x="5395805" y="1291631"/>
          <a:ext cx="336303" cy="61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805" y="1291631"/>
                        <a:ext cx="336303" cy="61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874891"/>
            <a:ext cx="1485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36128"/>
              </p:ext>
            </p:extLst>
          </p:nvPr>
        </p:nvGraphicFramePr>
        <p:xfrm>
          <a:off x="1732789" y="2903779"/>
          <a:ext cx="4058161" cy="7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789" y="2903779"/>
                        <a:ext cx="4058161" cy="7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5561" y="3821429"/>
            <a:ext cx="243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3776"/>
              </p:ext>
            </p:extLst>
          </p:nvPr>
        </p:nvGraphicFramePr>
        <p:xfrm>
          <a:off x="2683618" y="3728480"/>
          <a:ext cx="1198259" cy="6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618" y="3728480"/>
                        <a:ext cx="1198259" cy="6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1331" y="3857482"/>
            <a:ext cx="1392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3317"/>
              </p:ext>
            </p:extLst>
          </p:nvPr>
        </p:nvGraphicFramePr>
        <p:xfrm>
          <a:off x="4893600" y="3777794"/>
          <a:ext cx="916063" cy="6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3600" y="3777794"/>
                        <a:ext cx="916063" cy="67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7566" y="4695447"/>
            <a:ext cx="81998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2" y="685804"/>
            <a:ext cx="2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2" y="2097169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79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012744"/>
            <a:ext cx="8443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1066"/>
              </p:ext>
            </p:extLst>
          </p:nvPr>
        </p:nvGraphicFramePr>
        <p:xfrm>
          <a:off x="3781022" y="1782063"/>
          <a:ext cx="128556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022" y="1782063"/>
                        <a:ext cx="128556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947" y="2697240"/>
            <a:ext cx="1128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3950" y="3515380"/>
            <a:ext cx="80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4483"/>
              </p:ext>
            </p:extLst>
          </p:nvPr>
        </p:nvGraphicFramePr>
        <p:xfrm>
          <a:off x="1774381" y="3426233"/>
          <a:ext cx="1195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381" y="3426233"/>
                        <a:ext cx="119538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5974" y="3515380"/>
            <a:ext cx="827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37544"/>
              </p:ext>
            </p:extLst>
          </p:nvPr>
        </p:nvGraphicFramePr>
        <p:xfrm>
          <a:off x="3870631" y="3575638"/>
          <a:ext cx="1922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631" y="3575638"/>
                        <a:ext cx="1922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4983" y="4505980"/>
            <a:ext cx="568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05004"/>
              </p:ext>
            </p:extLst>
          </p:nvPr>
        </p:nvGraphicFramePr>
        <p:xfrm>
          <a:off x="2590803" y="4320421"/>
          <a:ext cx="2725613" cy="87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3" y="4320421"/>
                        <a:ext cx="2725613" cy="87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51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665</Words>
  <Application>Microsoft Office PowerPoint</Application>
  <PresentationFormat>On-screen Show (4:3)</PresentationFormat>
  <Paragraphs>71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ffice Theme</vt:lpstr>
      <vt:lpstr>2_Office Theme</vt:lpstr>
      <vt:lpstr>5_Office Theme</vt:lpstr>
      <vt:lpstr>Equation</vt:lpstr>
      <vt:lpstr>  CHÀO MỪNG CÁC EM ĐẾN VỚI TIẾT HỌC</vt:lpstr>
      <vt:lpstr>PowerPoint Presentation</vt:lpstr>
      <vt:lpstr>Lời giải: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C CAN</dc:creator>
  <cp:lastModifiedBy>Dell</cp:lastModifiedBy>
  <cp:revision>100</cp:revision>
  <dcterms:created xsi:type="dcterms:W3CDTF">2017-01-31T10:39:03Z</dcterms:created>
  <dcterms:modified xsi:type="dcterms:W3CDTF">2021-08-23T03:27:47Z</dcterms:modified>
</cp:coreProperties>
</file>